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94" r:id="rId1"/>
  </p:sldMasterIdLst>
  <p:sldIdLst>
    <p:sldId id="256" r:id="rId2"/>
    <p:sldId id="262" r:id="rId3"/>
    <p:sldId id="257" r:id="rId4"/>
    <p:sldId id="268" r:id="rId5"/>
    <p:sldId id="263" r:id="rId6"/>
    <p:sldId id="264" r:id="rId7"/>
    <p:sldId id="265" r:id="rId8"/>
    <p:sldId id="266" r:id="rId9"/>
    <p:sldId id="267" r:id="rId10"/>
    <p:sldId id="269" r:id="rId11"/>
    <p:sldId id="259" r:id="rId12"/>
    <p:sldId id="270" r:id="rId13"/>
    <p:sldId id="271" r:id="rId14"/>
    <p:sldId id="260" r:id="rId15"/>
  </p:sldIdLst>
  <p:sldSz cx="12192000" cy="6858000"/>
  <p:notesSz cx="6858000" cy="9144000"/>
  <p:embeddedFontLst>
    <p:embeddedFont>
      <p:font typeface="Wingdings 3" pitchFamily="18" charset="2"/>
      <p:regular r:id="rId16"/>
    </p:embeddedFont>
    <p:embeddedFont>
      <p:font typeface="Trebuchet MS" pitchFamily="34" charset="0"/>
      <p:regular r:id="rId17"/>
      <p:bold r:id="rId18"/>
      <p:italic r:id="rId19"/>
      <p:boldItalic r:id="rId20"/>
    </p:embeddedFont>
  </p:embeddedFontLst>
  <p:custDataLst>
    <p:tags r:id="rId21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F6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>
        <p:scale>
          <a:sx n="69" d="100"/>
          <a:sy n="69" d="100"/>
        </p:scale>
        <p:origin x="-524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DAE7B3C-A272-4DC2-B4F5-CBBEADFF6FB4}" type="doc">
      <dgm:prSet loTypeId="urn:microsoft.com/office/officeart/2005/8/layout/radial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1E35E1D-C042-4132-86B2-C6D5AD53C7EC}">
      <dgm:prSet phldrT="[Text]"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endParaRPr lang="en-US" dirty="0"/>
        </a:p>
      </dgm:t>
    </dgm:pt>
    <dgm:pt modelId="{19136B01-5251-4F2D-824B-6A52ACB97D0C}" type="parTrans" cxnId="{D88101F0-FA6C-42CC-B639-90142F2BCFAC}">
      <dgm:prSet/>
      <dgm:spPr/>
      <dgm:t>
        <a:bodyPr/>
        <a:lstStyle/>
        <a:p>
          <a:endParaRPr lang="en-US"/>
        </a:p>
      </dgm:t>
    </dgm:pt>
    <dgm:pt modelId="{10EE3CA4-8402-4E5D-BCD2-97AB98DBCA51}" type="sibTrans" cxnId="{D88101F0-FA6C-42CC-B639-90142F2BCFAC}">
      <dgm:prSet/>
      <dgm:spPr/>
      <dgm:t>
        <a:bodyPr/>
        <a:lstStyle/>
        <a:p>
          <a:endParaRPr lang="en-US"/>
        </a:p>
      </dgm:t>
    </dgm:pt>
    <dgm:pt modelId="{AC45D8E1-A20E-48CD-85B1-73F4B4E64846}">
      <dgm:prSet phldrT="[Text]"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CLLX </a:t>
          </a:r>
          <a:r>
            <a:rPr lang="en-US" dirty="0" err="1"/>
            <a:t>nằm</a:t>
          </a:r>
          <a:r>
            <a:rPr lang="en-US" dirty="0"/>
            <a:t> </a:t>
          </a:r>
          <a:r>
            <a:rPr lang="en-US" dirty="0" err="1"/>
            <a:t>ngang</a:t>
          </a:r>
          <a:endParaRPr lang="en-US" dirty="0"/>
        </a:p>
      </dgm:t>
    </dgm:pt>
    <dgm:pt modelId="{3313BD11-49DA-404E-B070-1A10E4EE773A}" type="parTrans" cxnId="{C3808A24-F397-47A6-A3B8-F8A28CC6E31C}">
      <dgm:prSet/>
      <dgm:spPr/>
      <dgm:t>
        <a:bodyPr/>
        <a:lstStyle/>
        <a:p>
          <a:endParaRPr lang="en-US"/>
        </a:p>
      </dgm:t>
    </dgm:pt>
    <dgm:pt modelId="{2A95DB95-B345-48FC-ABFC-9D749D047580}" type="sibTrans" cxnId="{C3808A24-F397-47A6-A3B8-F8A28CC6E31C}">
      <dgm:prSet/>
      <dgm:spPr/>
      <dgm:t>
        <a:bodyPr/>
        <a:lstStyle/>
        <a:p>
          <a:endParaRPr lang="en-US"/>
        </a:p>
      </dgm:t>
    </dgm:pt>
    <dgm:pt modelId="{D68BE3F2-6239-43FA-937F-B2EE7F615D4E}">
      <dgm:prSet phldrT="[Text]" phldr="1"/>
      <dgm:spPr/>
      <dgm:t>
        <a:bodyPr/>
        <a:lstStyle/>
        <a:p>
          <a:endParaRPr lang="en-US" dirty="0"/>
        </a:p>
      </dgm:t>
    </dgm:pt>
    <dgm:pt modelId="{6BCAB21F-A4E2-4C11-A343-2A25894D082C}" type="parTrans" cxnId="{182D22AC-78C4-4B22-B425-33933FB0EC4B}">
      <dgm:prSet/>
      <dgm:spPr/>
      <dgm:t>
        <a:bodyPr/>
        <a:lstStyle/>
        <a:p>
          <a:endParaRPr lang="en-US"/>
        </a:p>
      </dgm:t>
    </dgm:pt>
    <dgm:pt modelId="{5200A027-D3D3-4630-AE38-57B03CAD89D1}" type="sibTrans" cxnId="{182D22AC-78C4-4B22-B425-33933FB0EC4B}">
      <dgm:prSet/>
      <dgm:spPr/>
      <dgm:t>
        <a:bodyPr/>
        <a:lstStyle/>
        <a:p>
          <a:endParaRPr lang="en-US"/>
        </a:p>
      </dgm:t>
    </dgm:pt>
    <dgm:pt modelId="{420A986A-F8AD-48F8-A60F-E43228DA94A4}">
      <dgm:prSet phldrT="[Text]"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endParaRPr lang="en-US" dirty="0"/>
        </a:p>
      </dgm:t>
    </dgm:pt>
    <dgm:pt modelId="{29C85C69-CAB0-4766-B29C-04AE3DCD5F53}" type="parTrans" cxnId="{C7FD69AF-804B-49F9-8ECF-1EBEB7AF7469}">
      <dgm:prSet/>
      <dgm:spPr/>
      <dgm:t>
        <a:bodyPr/>
        <a:lstStyle/>
        <a:p>
          <a:endParaRPr lang="en-US"/>
        </a:p>
      </dgm:t>
    </dgm:pt>
    <dgm:pt modelId="{C8ED1D08-1482-4C08-B854-4A3C1CCA5EC3}" type="sibTrans" cxnId="{C7FD69AF-804B-49F9-8ECF-1EBEB7AF7469}">
      <dgm:prSet/>
      <dgm:spPr/>
      <dgm:t>
        <a:bodyPr/>
        <a:lstStyle/>
        <a:p>
          <a:endParaRPr lang="en-US"/>
        </a:p>
      </dgm:t>
    </dgm:pt>
    <dgm:pt modelId="{590F7A54-CA43-4F32-BEA2-18FC801FE23B}">
      <dgm:prSet phldrT="[Text]"/>
      <dgm:spPr>
        <a:solidFill>
          <a:srgbClr val="EAF6D9"/>
        </a:solidFill>
      </dgm:spPr>
      <dgm:t>
        <a:bodyPr/>
        <a:lstStyle/>
        <a:p>
          <a:r>
            <a:rPr lang="en-US" dirty="0" err="1"/>
            <a:t>Động</a:t>
          </a:r>
          <a:r>
            <a:rPr lang="en-US" dirty="0"/>
            <a:t> </a:t>
          </a:r>
          <a:r>
            <a:rPr lang="en-US" dirty="0" err="1"/>
            <a:t>năng</a:t>
          </a:r>
          <a:endParaRPr lang="en-US" dirty="0"/>
        </a:p>
      </dgm:t>
    </dgm:pt>
    <dgm:pt modelId="{A90E2E4B-2054-49AB-A952-B27F716C0EE5}" type="sibTrans" cxnId="{573649B3-913A-43B9-A730-FD2B75D013E5}">
      <dgm:prSet/>
      <dgm:spPr/>
      <dgm:t>
        <a:bodyPr/>
        <a:lstStyle/>
        <a:p>
          <a:endParaRPr lang="en-US"/>
        </a:p>
      </dgm:t>
    </dgm:pt>
    <dgm:pt modelId="{E1B7C02F-F385-439C-866B-33888D08E27F}" type="parTrans" cxnId="{573649B3-913A-43B9-A730-FD2B75D013E5}">
      <dgm:prSet/>
      <dgm:spPr/>
      <dgm:t>
        <a:bodyPr/>
        <a:lstStyle/>
        <a:p>
          <a:endParaRPr lang="en-US"/>
        </a:p>
      </dgm:t>
    </dgm:pt>
    <dgm:pt modelId="{0AA13E8D-1730-45F5-AADD-31566B52DCDF}">
      <dgm:prSet phldrT="[Text]"/>
      <dgm:spPr>
        <a:solidFill>
          <a:srgbClr val="EAF6D9"/>
        </a:solidFill>
      </dgm:spPr>
      <dgm:t>
        <a:bodyPr/>
        <a:lstStyle/>
        <a:p>
          <a:r>
            <a:rPr lang="en-US" dirty="0" err="1"/>
            <a:t>Thế</a:t>
          </a:r>
          <a:r>
            <a:rPr lang="en-US" dirty="0"/>
            <a:t> </a:t>
          </a:r>
          <a:r>
            <a:rPr lang="en-US" dirty="0" err="1"/>
            <a:t>năng</a:t>
          </a:r>
          <a:endParaRPr lang="en-US" dirty="0"/>
        </a:p>
      </dgm:t>
    </dgm:pt>
    <dgm:pt modelId="{F205F110-282A-4B07-8088-7CC772C566EA}" type="sibTrans" cxnId="{7FDAFC36-92E0-4DE4-B978-8D1CA1D3B27F}">
      <dgm:prSet/>
      <dgm:spPr/>
      <dgm:t>
        <a:bodyPr/>
        <a:lstStyle/>
        <a:p>
          <a:endParaRPr lang="en-US"/>
        </a:p>
      </dgm:t>
    </dgm:pt>
    <dgm:pt modelId="{643342BA-0BAF-4B19-87F0-29E40B3C3FEE}" type="parTrans" cxnId="{7FDAFC36-92E0-4DE4-B978-8D1CA1D3B27F}">
      <dgm:prSet/>
      <dgm:spPr/>
      <dgm:t>
        <a:bodyPr/>
        <a:lstStyle/>
        <a:p>
          <a:endParaRPr lang="en-US"/>
        </a:p>
      </dgm:t>
    </dgm:pt>
    <dgm:pt modelId="{36FAD2D1-6D91-474C-9A75-4F0C74FC0203}">
      <dgm:prSet phldrT="[Text]"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r>
            <a:rPr lang="en-US" dirty="0"/>
            <a:t>CLLX </a:t>
          </a:r>
          <a:r>
            <a:rPr lang="en-US" dirty="0" err="1"/>
            <a:t>thẳng</a:t>
          </a:r>
          <a:r>
            <a:rPr lang="en-US" dirty="0"/>
            <a:t> </a:t>
          </a:r>
          <a:r>
            <a:rPr lang="en-US" dirty="0" err="1"/>
            <a:t>đứng</a:t>
          </a:r>
          <a:endParaRPr lang="en-US" dirty="0"/>
        </a:p>
      </dgm:t>
    </dgm:pt>
    <dgm:pt modelId="{DEE9DBC9-C7BE-4C0B-B50A-05170A45B2B0}" type="parTrans" cxnId="{519C3A71-E81D-4447-AC8B-45BD5FC52FA7}">
      <dgm:prSet/>
      <dgm:spPr/>
      <dgm:t>
        <a:bodyPr/>
        <a:lstStyle/>
        <a:p>
          <a:endParaRPr lang="en-US"/>
        </a:p>
      </dgm:t>
    </dgm:pt>
    <dgm:pt modelId="{CC4C395D-6CA6-4BC5-9C3F-D0C505CC601E}" type="sibTrans" cxnId="{519C3A71-E81D-4447-AC8B-45BD5FC52FA7}">
      <dgm:prSet/>
      <dgm:spPr/>
      <dgm:t>
        <a:bodyPr/>
        <a:lstStyle/>
        <a:p>
          <a:endParaRPr lang="en-US"/>
        </a:p>
      </dgm:t>
    </dgm:pt>
    <dgm:pt modelId="{6E0BFDEA-0380-4E09-8696-1EA74EE1FE77}">
      <dgm:prSet phldrT="[Text]"/>
      <dgm:spPr>
        <a:solidFill>
          <a:srgbClr val="EAF6D9"/>
        </a:solidFill>
      </dgm:spPr>
      <dgm:t>
        <a:bodyPr/>
        <a:lstStyle/>
        <a:p>
          <a:r>
            <a:rPr lang="en-US" dirty="0" err="1"/>
            <a:t>Cơ</a:t>
          </a:r>
          <a:r>
            <a:rPr lang="en-US" dirty="0"/>
            <a:t> </a:t>
          </a:r>
          <a:r>
            <a:rPr lang="en-US" dirty="0" err="1"/>
            <a:t>năng</a:t>
          </a:r>
          <a:endParaRPr lang="en-US" dirty="0"/>
        </a:p>
      </dgm:t>
    </dgm:pt>
    <dgm:pt modelId="{8C5B511C-7A81-4799-BE5B-502F462393FF}" type="parTrans" cxnId="{40206BC3-A929-487A-B913-4308763932C1}">
      <dgm:prSet/>
      <dgm:spPr/>
      <dgm:t>
        <a:bodyPr/>
        <a:lstStyle/>
        <a:p>
          <a:endParaRPr lang="en-US"/>
        </a:p>
      </dgm:t>
    </dgm:pt>
    <dgm:pt modelId="{31026196-AA20-41CF-8A66-1A6A83AA47FC}" type="sibTrans" cxnId="{40206BC3-A929-487A-B913-4308763932C1}">
      <dgm:prSet/>
      <dgm:spPr/>
      <dgm:t>
        <a:bodyPr/>
        <a:lstStyle/>
        <a:p>
          <a:endParaRPr lang="en-US"/>
        </a:p>
      </dgm:t>
    </dgm:pt>
    <dgm:pt modelId="{96B4ED5D-2325-467D-B10A-77BB86128698}">
      <dgm:prSet phldrT="[Text]" phldr="1"/>
      <dgm:spPr/>
      <dgm:t>
        <a:bodyPr/>
        <a:lstStyle/>
        <a:p>
          <a:endParaRPr lang="en-US" dirty="0"/>
        </a:p>
      </dgm:t>
    </dgm:pt>
    <dgm:pt modelId="{D089D005-9C6A-4001-A060-65AD0AB2D5F7}" type="sibTrans" cxnId="{14F32B88-E27C-41DA-AC0C-D55912BE4361}">
      <dgm:prSet/>
      <dgm:spPr/>
      <dgm:t>
        <a:bodyPr/>
        <a:lstStyle/>
        <a:p>
          <a:endParaRPr lang="en-US"/>
        </a:p>
      </dgm:t>
    </dgm:pt>
    <dgm:pt modelId="{AD7DF639-281D-4FEC-BC06-BD66DA861426}" type="parTrans" cxnId="{14F32B88-E27C-41DA-AC0C-D55912BE4361}">
      <dgm:prSet/>
      <dgm:spPr/>
      <dgm:t>
        <a:bodyPr/>
        <a:lstStyle/>
        <a:p>
          <a:endParaRPr lang="en-US"/>
        </a:p>
      </dgm:t>
    </dgm:pt>
    <dgm:pt modelId="{9C03AAF9-1C3F-4C58-A1F1-99968D7A9431}" type="pres">
      <dgm:prSet presAssocID="{EDAE7B3C-A272-4DC2-B4F5-CBBEADFF6FB4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D0B161C-B0F2-4C1A-9550-D87F78EFDE74}" type="pres">
      <dgm:prSet presAssocID="{EDAE7B3C-A272-4DC2-B4F5-CBBEADFF6FB4}" presName="cycle" presStyleCnt="0"/>
      <dgm:spPr/>
    </dgm:pt>
    <dgm:pt modelId="{53FF741D-499A-4679-BCC4-4E9ABCE6D7F2}" type="pres">
      <dgm:prSet presAssocID="{EDAE7B3C-A272-4DC2-B4F5-CBBEADFF6FB4}" presName="centerShape" presStyleCnt="0"/>
      <dgm:spPr/>
    </dgm:pt>
    <dgm:pt modelId="{A5E1D1AA-3537-48C1-91D4-84D7F3E47A25}" type="pres">
      <dgm:prSet presAssocID="{EDAE7B3C-A272-4DC2-B4F5-CBBEADFF6FB4}" presName="connSite" presStyleLbl="node1" presStyleIdx="0" presStyleCnt="3"/>
      <dgm:spPr/>
    </dgm:pt>
    <dgm:pt modelId="{7DBACD5F-F024-4855-80FD-2DD8E7F3A863}" type="pres">
      <dgm:prSet presAssocID="{EDAE7B3C-A272-4DC2-B4F5-CBBEADFF6FB4}" presName="visible" presStyleLbl="node1" presStyleIdx="0" presStyleCnt="3"/>
      <dgm:spPr/>
    </dgm:pt>
    <dgm:pt modelId="{935FFA11-3333-4CF3-9E66-CFFBE655760E}" type="pres">
      <dgm:prSet presAssocID="{AD7DF639-281D-4FEC-BC06-BD66DA861426}" presName="Name25" presStyleLbl="parChTrans1D1" presStyleIdx="0" presStyleCnt="2"/>
      <dgm:spPr/>
      <dgm:t>
        <a:bodyPr/>
        <a:lstStyle/>
        <a:p>
          <a:endParaRPr lang="en-US"/>
        </a:p>
      </dgm:t>
    </dgm:pt>
    <dgm:pt modelId="{38566697-EE82-480B-A4D7-228DB1B338E3}" type="pres">
      <dgm:prSet presAssocID="{96B4ED5D-2325-467D-B10A-77BB86128698}" presName="node" presStyleCnt="0"/>
      <dgm:spPr/>
    </dgm:pt>
    <dgm:pt modelId="{1B79FE06-83D9-4B6A-8B34-D26A4AA1ADBA}" type="pres">
      <dgm:prSet presAssocID="{96B4ED5D-2325-467D-B10A-77BB86128698}" presName="parentNode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A65A2C8-7A64-463C-BCB4-1592ACDC078E}" type="pres">
      <dgm:prSet presAssocID="{96B4ED5D-2325-467D-B10A-77BB86128698}" presName="childNode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B8F9C30-B3EB-448B-9118-43600CED99EB}" type="pres">
      <dgm:prSet presAssocID="{6BCAB21F-A4E2-4C11-A343-2A25894D082C}" presName="Name25" presStyleLbl="parChTrans1D1" presStyleIdx="1" presStyleCnt="2"/>
      <dgm:spPr/>
      <dgm:t>
        <a:bodyPr/>
        <a:lstStyle/>
        <a:p>
          <a:endParaRPr lang="en-US"/>
        </a:p>
      </dgm:t>
    </dgm:pt>
    <dgm:pt modelId="{9DE1CC61-DD36-4809-9CB9-9136DD00E31E}" type="pres">
      <dgm:prSet presAssocID="{D68BE3F2-6239-43FA-937F-B2EE7F615D4E}" presName="node" presStyleCnt="0"/>
      <dgm:spPr/>
    </dgm:pt>
    <dgm:pt modelId="{46428E07-FC03-40C4-A0AB-F11DA49C07D1}" type="pres">
      <dgm:prSet presAssocID="{D68BE3F2-6239-43FA-937F-B2EE7F615D4E}" presName="parentNode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8B0BE15-62B0-4153-BA5E-67C0120D2600}" type="pres">
      <dgm:prSet presAssocID="{D68BE3F2-6239-43FA-937F-B2EE7F615D4E}" presName="childNode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3808A24-F397-47A6-A3B8-F8A28CC6E31C}" srcId="{96B4ED5D-2325-467D-B10A-77BB86128698}" destId="{AC45D8E1-A20E-48CD-85B1-73F4B4E64846}" srcOrd="1" destOrd="0" parTransId="{3313BD11-49DA-404E-B070-1A10E4EE773A}" sibTransId="{2A95DB95-B345-48FC-ABFC-9D749D047580}"/>
    <dgm:cxn modelId="{14F32B88-E27C-41DA-AC0C-D55912BE4361}" srcId="{EDAE7B3C-A272-4DC2-B4F5-CBBEADFF6FB4}" destId="{96B4ED5D-2325-467D-B10A-77BB86128698}" srcOrd="0" destOrd="0" parTransId="{AD7DF639-281D-4FEC-BC06-BD66DA861426}" sibTransId="{D089D005-9C6A-4001-A060-65AD0AB2D5F7}"/>
    <dgm:cxn modelId="{CF3B41DF-1A1E-4BC3-B8F3-4AF8592A32FB}" type="presOf" srcId="{590F7A54-CA43-4F32-BEA2-18FC801FE23B}" destId="{08B0BE15-62B0-4153-BA5E-67C0120D2600}" srcOrd="0" destOrd="0" presId="urn:microsoft.com/office/officeart/2005/8/layout/radial2"/>
    <dgm:cxn modelId="{182D22AC-78C4-4B22-B425-33933FB0EC4B}" srcId="{EDAE7B3C-A272-4DC2-B4F5-CBBEADFF6FB4}" destId="{D68BE3F2-6239-43FA-937F-B2EE7F615D4E}" srcOrd="1" destOrd="0" parTransId="{6BCAB21F-A4E2-4C11-A343-2A25894D082C}" sibTransId="{5200A027-D3D3-4630-AE38-57B03CAD89D1}"/>
    <dgm:cxn modelId="{7FDAFC36-92E0-4DE4-B978-8D1CA1D3B27F}" srcId="{D68BE3F2-6239-43FA-937F-B2EE7F615D4E}" destId="{0AA13E8D-1730-45F5-AADD-31566B52DCDF}" srcOrd="1" destOrd="0" parTransId="{643342BA-0BAF-4B19-87F0-29E40B3C3FEE}" sibTransId="{F205F110-282A-4B07-8088-7CC772C566EA}"/>
    <dgm:cxn modelId="{B734C877-21CA-48FF-A583-ED3CBAA922E1}" type="presOf" srcId="{6BCAB21F-A4E2-4C11-A343-2A25894D082C}" destId="{1B8F9C30-B3EB-448B-9118-43600CED99EB}" srcOrd="0" destOrd="0" presId="urn:microsoft.com/office/officeart/2005/8/layout/radial2"/>
    <dgm:cxn modelId="{A4589292-3F28-4AFF-BCE7-EBCAAD285EC4}" type="presOf" srcId="{EDAE7B3C-A272-4DC2-B4F5-CBBEADFF6FB4}" destId="{9C03AAF9-1C3F-4C58-A1F1-99968D7A9431}" srcOrd="0" destOrd="0" presId="urn:microsoft.com/office/officeart/2005/8/layout/radial2"/>
    <dgm:cxn modelId="{D88101F0-FA6C-42CC-B639-90142F2BCFAC}" srcId="{96B4ED5D-2325-467D-B10A-77BB86128698}" destId="{91E35E1D-C042-4132-86B2-C6D5AD53C7EC}" srcOrd="0" destOrd="0" parTransId="{19136B01-5251-4F2D-824B-6A52ACB97D0C}" sibTransId="{10EE3CA4-8402-4E5D-BCD2-97AB98DBCA51}"/>
    <dgm:cxn modelId="{519C3A71-E81D-4447-AC8B-45BD5FC52FA7}" srcId="{96B4ED5D-2325-467D-B10A-77BB86128698}" destId="{36FAD2D1-6D91-474C-9A75-4F0C74FC0203}" srcOrd="2" destOrd="0" parTransId="{DEE9DBC9-C7BE-4C0B-B50A-05170A45B2B0}" sibTransId="{CC4C395D-6CA6-4BC5-9C3F-D0C505CC601E}"/>
    <dgm:cxn modelId="{CC639E9C-3548-4FCB-98A9-9ABC15456C61}" type="presOf" srcId="{91E35E1D-C042-4132-86B2-C6D5AD53C7EC}" destId="{3A65A2C8-7A64-463C-BCB4-1592ACDC078E}" srcOrd="0" destOrd="0" presId="urn:microsoft.com/office/officeart/2005/8/layout/radial2"/>
    <dgm:cxn modelId="{573649B3-913A-43B9-A730-FD2B75D013E5}" srcId="{D68BE3F2-6239-43FA-937F-B2EE7F615D4E}" destId="{590F7A54-CA43-4F32-BEA2-18FC801FE23B}" srcOrd="0" destOrd="0" parTransId="{E1B7C02F-F385-439C-866B-33888D08E27F}" sibTransId="{A90E2E4B-2054-49AB-A952-B27F716C0EE5}"/>
    <dgm:cxn modelId="{40206BC3-A929-487A-B913-4308763932C1}" srcId="{D68BE3F2-6239-43FA-937F-B2EE7F615D4E}" destId="{6E0BFDEA-0380-4E09-8696-1EA74EE1FE77}" srcOrd="2" destOrd="0" parTransId="{8C5B511C-7A81-4799-BE5B-502F462393FF}" sibTransId="{31026196-AA20-41CF-8A66-1A6A83AA47FC}"/>
    <dgm:cxn modelId="{C7FD69AF-804B-49F9-8ECF-1EBEB7AF7469}" srcId="{96B4ED5D-2325-467D-B10A-77BB86128698}" destId="{420A986A-F8AD-48F8-A60F-E43228DA94A4}" srcOrd="3" destOrd="0" parTransId="{29C85C69-CAB0-4766-B29C-04AE3DCD5F53}" sibTransId="{C8ED1D08-1482-4C08-B854-4A3C1CCA5EC3}"/>
    <dgm:cxn modelId="{5AC030FB-78D3-4D52-B9D7-BC84037A05FB}" type="presOf" srcId="{6E0BFDEA-0380-4E09-8696-1EA74EE1FE77}" destId="{08B0BE15-62B0-4153-BA5E-67C0120D2600}" srcOrd="0" destOrd="2" presId="urn:microsoft.com/office/officeart/2005/8/layout/radial2"/>
    <dgm:cxn modelId="{2D38E874-E4D6-4217-B4D4-66D2FDFBEB78}" type="presOf" srcId="{0AA13E8D-1730-45F5-AADD-31566B52DCDF}" destId="{08B0BE15-62B0-4153-BA5E-67C0120D2600}" srcOrd="0" destOrd="1" presId="urn:microsoft.com/office/officeart/2005/8/layout/radial2"/>
    <dgm:cxn modelId="{E7B30D1D-DF5C-4DB7-A5BC-C472B144C131}" type="presOf" srcId="{36FAD2D1-6D91-474C-9A75-4F0C74FC0203}" destId="{3A65A2C8-7A64-463C-BCB4-1592ACDC078E}" srcOrd="0" destOrd="2" presId="urn:microsoft.com/office/officeart/2005/8/layout/radial2"/>
    <dgm:cxn modelId="{2E60FBDB-0C39-4E14-ABF2-087C1611233C}" type="presOf" srcId="{AC45D8E1-A20E-48CD-85B1-73F4B4E64846}" destId="{3A65A2C8-7A64-463C-BCB4-1592ACDC078E}" srcOrd="0" destOrd="1" presId="urn:microsoft.com/office/officeart/2005/8/layout/radial2"/>
    <dgm:cxn modelId="{0CC6D9A3-3B7E-4F2F-9F64-8D6A428F244C}" type="presOf" srcId="{420A986A-F8AD-48F8-A60F-E43228DA94A4}" destId="{3A65A2C8-7A64-463C-BCB4-1592ACDC078E}" srcOrd="0" destOrd="3" presId="urn:microsoft.com/office/officeart/2005/8/layout/radial2"/>
    <dgm:cxn modelId="{C6C2F606-B6F1-4938-B327-49B96EF3D6B0}" type="presOf" srcId="{96B4ED5D-2325-467D-B10A-77BB86128698}" destId="{1B79FE06-83D9-4B6A-8B34-D26A4AA1ADBA}" srcOrd="0" destOrd="0" presId="urn:microsoft.com/office/officeart/2005/8/layout/radial2"/>
    <dgm:cxn modelId="{32163013-FC2F-425B-B303-157C2807B68A}" type="presOf" srcId="{D68BE3F2-6239-43FA-937F-B2EE7F615D4E}" destId="{46428E07-FC03-40C4-A0AB-F11DA49C07D1}" srcOrd="0" destOrd="0" presId="urn:microsoft.com/office/officeart/2005/8/layout/radial2"/>
    <dgm:cxn modelId="{B9DC72E0-C886-4E05-A958-63DEB7FF187B}" type="presOf" srcId="{AD7DF639-281D-4FEC-BC06-BD66DA861426}" destId="{935FFA11-3333-4CF3-9E66-CFFBE655760E}" srcOrd="0" destOrd="0" presId="urn:microsoft.com/office/officeart/2005/8/layout/radial2"/>
    <dgm:cxn modelId="{DF9F27A6-3265-4F35-B9CA-772913B034F3}" type="presParOf" srcId="{9C03AAF9-1C3F-4C58-A1F1-99968D7A9431}" destId="{1D0B161C-B0F2-4C1A-9550-D87F78EFDE74}" srcOrd="0" destOrd="0" presId="urn:microsoft.com/office/officeart/2005/8/layout/radial2"/>
    <dgm:cxn modelId="{6352EB67-DFDD-40A7-BC97-C3F0F466FB9D}" type="presParOf" srcId="{1D0B161C-B0F2-4C1A-9550-D87F78EFDE74}" destId="{53FF741D-499A-4679-BCC4-4E9ABCE6D7F2}" srcOrd="0" destOrd="0" presId="urn:microsoft.com/office/officeart/2005/8/layout/radial2"/>
    <dgm:cxn modelId="{6B7EEC71-2AB2-4F39-8A10-DDFD68E552BF}" type="presParOf" srcId="{53FF741D-499A-4679-BCC4-4E9ABCE6D7F2}" destId="{A5E1D1AA-3537-48C1-91D4-84D7F3E47A25}" srcOrd="0" destOrd="0" presId="urn:microsoft.com/office/officeart/2005/8/layout/radial2"/>
    <dgm:cxn modelId="{C4A361FC-6F18-4E1D-8DCA-6D5E8C29CE76}" type="presParOf" srcId="{53FF741D-499A-4679-BCC4-4E9ABCE6D7F2}" destId="{7DBACD5F-F024-4855-80FD-2DD8E7F3A863}" srcOrd="1" destOrd="0" presId="urn:microsoft.com/office/officeart/2005/8/layout/radial2"/>
    <dgm:cxn modelId="{5DF47D71-4183-426B-96B7-CA01B008E75D}" type="presParOf" srcId="{1D0B161C-B0F2-4C1A-9550-D87F78EFDE74}" destId="{935FFA11-3333-4CF3-9E66-CFFBE655760E}" srcOrd="1" destOrd="0" presId="urn:microsoft.com/office/officeart/2005/8/layout/radial2"/>
    <dgm:cxn modelId="{9545BB3F-F5C5-46EB-BE07-F4EAA9B3C8F7}" type="presParOf" srcId="{1D0B161C-B0F2-4C1A-9550-D87F78EFDE74}" destId="{38566697-EE82-480B-A4D7-228DB1B338E3}" srcOrd="2" destOrd="0" presId="urn:microsoft.com/office/officeart/2005/8/layout/radial2"/>
    <dgm:cxn modelId="{A04E2950-9743-43F9-B8CD-65BDA8004A3A}" type="presParOf" srcId="{38566697-EE82-480B-A4D7-228DB1B338E3}" destId="{1B79FE06-83D9-4B6A-8B34-D26A4AA1ADBA}" srcOrd="0" destOrd="0" presId="urn:microsoft.com/office/officeart/2005/8/layout/radial2"/>
    <dgm:cxn modelId="{D7EBB280-ADD3-44FE-B957-7697E08D994F}" type="presParOf" srcId="{38566697-EE82-480B-A4D7-228DB1B338E3}" destId="{3A65A2C8-7A64-463C-BCB4-1592ACDC078E}" srcOrd="1" destOrd="0" presId="urn:microsoft.com/office/officeart/2005/8/layout/radial2"/>
    <dgm:cxn modelId="{AAA10C04-445A-4831-A323-05505677F72B}" type="presParOf" srcId="{1D0B161C-B0F2-4C1A-9550-D87F78EFDE74}" destId="{1B8F9C30-B3EB-448B-9118-43600CED99EB}" srcOrd="3" destOrd="0" presId="urn:microsoft.com/office/officeart/2005/8/layout/radial2"/>
    <dgm:cxn modelId="{8DBA32B9-6FA1-4030-9B47-2CC5E76C0E24}" type="presParOf" srcId="{1D0B161C-B0F2-4C1A-9550-D87F78EFDE74}" destId="{9DE1CC61-DD36-4809-9CB9-9136DD00E31E}" srcOrd="4" destOrd="0" presId="urn:microsoft.com/office/officeart/2005/8/layout/radial2"/>
    <dgm:cxn modelId="{30660A6D-08AD-4C53-85AF-620D4CEC9FDA}" type="presParOf" srcId="{9DE1CC61-DD36-4809-9CB9-9136DD00E31E}" destId="{46428E07-FC03-40C4-A0AB-F11DA49C07D1}" srcOrd="0" destOrd="0" presId="urn:microsoft.com/office/officeart/2005/8/layout/radial2"/>
    <dgm:cxn modelId="{215A1E59-B68F-4671-A619-E14E374AABBF}" type="presParOf" srcId="{9DE1CC61-DD36-4809-9CB9-9136DD00E31E}" destId="{08B0BE15-62B0-4153-BA5E-67C0120D2600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8F9C30-B3EB-448B-9118-43600CED99EB}">
      <dsp:nvSpPr>
        <dsp:cNvPr id="0" name=""/>
        <dsp:cNvSpPr/>
      </dsp:nvSpPr>
      <dsp:spPr>
        <a:xfrm rot="1758552">
          <a:off x="2550978" y="3514594"/>
          <a:ext cx="963021" cy="68027"/>
        </a:xfrm>
        <a:custGeom>
          <a:avLst/>
          <a:gdLst/>
          <a:ahLst/>
          <a:cxnLst/>
          <a:rect l="0" t="0" r="0" b="0"/>
          <a:pathLst>
            <a:path>
              <a:moveTo>
                <a:pt x="0" y="34013"/>
              </a:moveTo>
              <a:lnTo>
                <a:pt x="963021" y="34013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5FFA11-3333-4CF3-9E66-CFFBE655760E}">
      <dsp:nvSpPr>
        <dsp:cNvPr id="0" name=""/>
        <dsp:cNvSpPr/>
      </dsp:nvSpPr>
      <dsp:spPr>
        <a:xfrm rot="19841448">
          <a:off x="2550978" y="1836045"/>
          <a:ext cx="963021" cy="68027"/>
        </a:xfrm>
        <a:custGeom>
          <a:avLst/>
          <a:gdLst/>
          <a:ahLst/>
          <a:cxnLst/>
          <a:rect l="0" t="0" r="0" b="0"/>
          <a:pathLst>
            <a:path>
              <a:moveTo>
                <a:pt x="0" y="34013"/>
              </a:moveTo>
              <a:lnTo>
                <a:pt x="963021" y="34013"/>
              </a:lnTo>
            </a:path>
          </a:pathLst>
        </a:custGeom>
        <a:noFill/>
        <a:ln w="19050" cap="rnd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DBACD5F-F024-4855-80FD-2DD8E7F3A863}">
      <dsp:nvSpPr>
        <dsp:cNvPr id="0" name=""/>
        <dsp:cNvSpPr/>
      </dsp:nvSpPr>
      <dsp:spPr>
        <a:xfrm>
          <a:off x="1576" y="1173427"/>
          <a:ext cx="3071812" cy="307181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B79FE06-83D9-4B6A-8B34-D26A4AA1ADBA}">
      <dsp:nvSpPr>
        <dsp:cNvPr id="0" name=""/>
        <dsp:cNvSpPr/>
      </dsp:nvSpPr>
      <dsp:spPr>
        <a:xfrm>
          <a:off x="3334396" y="261688"/>
          <a:ext cx="1843087" cy="184308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495" tIns="23495" rIns="23495" bIns="23495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700" kern="1200" dirty="0"/>
        </a:p>
      </dsp:txBody>
      <dsp:txXfrm>
        <a:off x="3604310" y="531602"/>
        <a:ext cx="1303259" cy="1303259"/>
      </dsp:txXfrm>
    </dsp:sp>
    <dsp:sp modelId="{3A65A2C8-7A64-463C-BCB4-1592ACDC078E}">
      <dsp:nvSpPr>
        <dsp:cNvPr id="0" name=""/>
        <dsp:cNvSpPr/>
      </dsp:nvSpPr>
      <dsp:spPr>
        <a:xfrm>
          <a:off x="5361792" y="261688"/>
          <a:ext cx="2764631" cy="1843087"/>
        </a:xfrm>
        <a:prstGeom prst="rect">
          <a:avLst/>
        </a:prstGeom>
        <a:solidFill>
          <a:schemeClr val="accent6">
            <a:lumMod val="20000"/>
            <a:lumOff val="80000"/>
          </a:schemeClr>
        </a:solidFill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US" sz="2600" kern="1200" dirty="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600" kern="1200" dirty="0"/>
            <a:t>CLLX </a:t>
          </a:r>
          <a:r>
            <a:rPr lang="en-US" sz="2600" kern="1200" dirty="0" err="1"/>
            <a:t>nằm</a:t>
          </a:r>
          <a:r>
            <a:rPr lang="en-US" sz="2600" kern="1200" dirty="0"/>
            <a:t> </a:t>
          </a:r>
          <a:r>
            <a:rPr lang="en-US" sz="2600" kern="1200" dirty="0" err="1"/>
            <a:t>ngang</a:t>
          </a:r>
          <a:endParaRPr lang="en-US" sz="2600" kern="1200" dirty="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600" kern="1200" dirty="0"/>
            <a:t>CLLX </a:t>
          </a:r>
          <a:r>
            <a:rPr lang="en-US" sz="2600" kern="1200" dirty="0" err="1"/>
            <a:t>thẳng</a:t>
          </a:r>
          <a:r>
            <a:rPr lang="en-US" sz="2600" kern="1200" dirty="0"/>
            <a:t> </a:t>
          </a:r>
          <a:r>
            <a:rPr lang="en-US" sz="2600" kern="1200" dirty="0" err="1"/>
            <a:t>đứng</a:t>
          </a:r>
          <a:endParaRPr lang="en-US" sz="2600" kern="1200" dirty="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US" sz="2600" kern="1200" dirty="0"/>
        </a:p>
      </dsp:txBody>
      <dsp:txXfrm>
        <a:off x="5361792" y="261688"/>
        <a:ext cx="2764631" cy="1843087"/>
      </dsp:txXfrm>
    </dsp:sp>
    <dsp:sp modelId="{46428E07-FC03-40C4-A0AB-F11DA49C07D1}">
      <dsp:nvSpPr>
        <dsp:cNvPr id="0" name=""/>
        <dsp:cNvSpPr/>
      </dsp:nvSpPr>
      <dsp:spPr>
        <a:xfrm>
          <a:off x="3334396" y="3313890"/>
          <a:ext cx="1843087" cy="1843087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495" tIns="23495" rIns="23495" bIns="23495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700" kern="1200" dirty="0"/>
        </a:p>
      </dsp:txBody>
      <dsp:txXfrm>
        <a:off x="3604310" y="3583804"/>
        <a:ext cx="1303259" cy="1303259"/>
      </dsp:txXfrm>
    </dsp:sp>
    <dsp:sp modelId="{08B0BE15-62B0-4153-BA5E-67C0120D2600}">
      <dsp:nvSpPr>
        <dsp:cNvPr id="0" name=""/>
        <dsp:cNvSpPr/>
      </dsp:nvSpPr>
      <dsp:spPr>
        <a:xfrm>
          <a:off x="5361792" y="3313890"/>
          <a:ext cx="2764631" cy="1843087"/>
        </a:xfrm>
        <a:prstGeom prst="rect">
          <a:avLst/>
        </a:prstGeom>
        <a:solidFill>
          <a:srgbClr val="EAF6D9"/>
        </a:solidFill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600" kern="1200" dirty="0" err="1"/>
            <a:t>Động</a:t>
          </a:r>
          <a:r>
            <a:rPr lang="en-US" sz="2600" kern="1200" dirty="0"/>
            <a:t> </a:t>
          </a:r>
          <a:r>
            <a:rPr lang="en-US" sz="2600" kern="1200" dirty="0" err="1"/>
            <a:t>năng</a:t>
          </a:r>
          <a:endParaRPr lang="en-US" sz="2600" kern="1200" dirty="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600" kern="1200" dirty="0" err="1"/>
            <a:t>Thế</a:t>
          </a:r>
          <a:r>
            <a:rPr lang="en-US" sz="2600" kern="1200" dirty="0"/>
            <a:t> </a:t>
          </a:r>
          <a:r>
            <a:rPr lang="en-US" sz="2600" kern="1200" dirty="0" err="1"/>
            <a:t>năng</a:t>
          </a:r>
          <a:endParaRPr lang="en-US" sz="2600" kern="1200" dirty="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600" kern="1200" dirty="0" err="1"/>
            <a:t>Cơ</a:t>
          </a:r>
          <a:r>
            <a:rPr lang="en-US" sz="2600" kern="1200" dirty="0"/>
            <a:t> </a:t>
          </a:r>
          <a:r>
            <a:rPr lang="en-US" sz="2600" kern="1200" dirty="0" err="1"/>
            <a:t>năng</a:t>
          </a:r>
          <a:endParaRPr lang="en-US" sz="2600" kern="1200" dirty="0"/>
        </a:p>
      </dsp:txBody>
      <dsp:txXfrm>
        <a:off x="5361792" y="3313890"/>
        <a:ext cx="2764631" cy="184308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994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118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439732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880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012121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13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69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194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592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74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079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88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164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80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441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003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B27B89-0FA1-43B9-A14E-5330C0631E51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268161FF-BD59-49CB-B051-591FFD928F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5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sv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1664"/>
            <a:ext cx="12192000" cy="573633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74977" y="116634"/>
            <a:ext cx="875752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2: CON LẮC LÒ XO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268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EF8ACEF3-4ACA-4F72-A4EE-FCD1ADA4BCA5}"/>
              </a:ext>
            </a:extLst>
          </p:cNvPr>
          <p:cNvSpPr/>
          <p:nvPr/>
        </p:nvSpPr>
        <p:spPr>
          <a:xfrm>
            <a:off x="757265" y="330059"/>
            <a:ext cx="57454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/ Con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o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CE61F59-189F-409E-B946-EFA20709D6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5" y="1348947"/>
            <a:ext cx="3493737" cy="248962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BE4D57A2-4FAE-4D96-A747-2CF5D4480101}"/>
              </a:ext>
            </a:extLst>
          </p:cNvPr>
          <p:cNvSpPr/>
          <p:nvPr/>
        </p:nvSpPr>
        <p:spPr>
          <a:xfrm>
            <a:off x="5276676" y="1191145"/>
            <a:ext cx="3389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) CT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endParaRPr lang="vi-VN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BD36F5D-12BD-4224-9F01-1C0B0B830E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6230" y="1867565"/>
            <a:ext cx="8312159" cy="167234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DC23C3EA-99C1-4F61-9115-E5E9FB1FE9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265" y="3539907"/>
            <a:ext cx="952500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869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20963" y="112621"/>
            <a:ext cx="77973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36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 LƯỢNG CON LẮC LÒ XO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41EF7D5-DC5F-4D1D-80A1-04113EA467E8}"/>
              </a:ext>
            </a:extLst>
          </p:cNvPr>
          <p:cNvSpPr/>
          <p:nvPr/>
        </p:nvSpPr>
        <p:spPr>
          <a:xfrm>
            <a:off x="916656" y="774675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/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F55CF73F-F058-4257-ABDF-55B8DA060C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608" y="1421006"/>
            <a:ext cx="6902391" cy="148113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AD7C5021-2BFE-43E3-9EB3-4C76E54911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1644" y="4182341"/>
            <a:ext cx="5141119" cy="120967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B3746CA2-34EA-443F-A364-FBAEEC9B95DF}"/>
              </a:ext>
            </a:extLst>
          </p:cNvPr>
          <p:cNvSpPr/>
          <p:nvPr/>
        </p:nvSpPr>
        <p:spPr>
          <a:xfrm>
            <a:off x="1147761" y="3302588"/>
            <a:ext cx="30861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ạ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bậ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 ta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vi-VN" sz="2800" b="1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3942"/>
              </p:ext>
            </p:extLst>
          </p:nvPr>
        </p:nvGraphicFramePr>
        <p:xfrm>
          <a:off x="5052135" y="2786231"/>
          <a:ext cx="3987080" cy="155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082600" imgH="812520" progId="Equation.DSMT4">
                  <p:embed/>
                </p:oleObj>
              </mc:Choice>
              <mc:Fallback>
                <p:oleObj name="Equation" r:id="rId5" imgW="2082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2135" y="2786231"/>
                        <a:ext cx="3987080" cy="1555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3607" y="5597236"/>
            <a:ext cx="108806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aàn</a:t>
            </a:r>
            <a:r>
              <a:rPr lang="en-US" dirty="0" smtClean="0"/>
              <a:t> so </a:t>
            </a:r>
            <a:r>
              <a:rPr lang="en-US" dirty="0" err="1" smtClean="0"/>
              <a:t>gó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ặng</a:t>
            </a:r>
            <a:r>
              <a:rPr lang="en-US" dirty="0" smtClean="0"/>
              <a:t> : </a:t>
            </a:r>
            <a:r>
              <a:rPr lang="el-GR" dirty="0" smtClean="0"/>
              <a:t>ω</a:t>
            </a:r>
            <a:r>
              <a:rPr lang="en-US" baseline="-25000" dirty="0" smtClean="0"/>
              <a:t>đ</a:t>
            </a:r>
            <a:r>
              <a:rPr lang="en-US" dirty="0" smtClean="0"/>
              <a:t> = 2</a:t>
            </a:r>
            <a:r>
              <a:rPr lang="el-GR" dirty="0" smtClean="0"/>
              <a:t>ω</a:t>
            </a: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chu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đ</a:t>
            </a:r>
            <a:r>
              <a:rPr lang="en-US" dirty="0" smtClean="0"/>
              <a:t> =T/2, </a:t>
            </a:r>
            <a:r>
              <a:rPr lang="en-US" dirty="0" err="1" smtClean="0"/>
              <a:t>tần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đ</a:t>
            </a:r>
            <a:r>
              <a:rPr lang="en-US" dirty="0" smtClean="0"/>
              <a:t> = 2f 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với</a:t>
            </a:r>
            <a:r>
              <a:rPr lang="en-US" dirty="0" smtClean="0"/>
              <a:t> T, f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hu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ần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li </a:t>
            </a:r>
            <a:r>
              <a:rPr lang="en-US" dirty="0" err="1" smtClean="0"/>
              <a:t>độ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999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20963" y="112621"/>
            <a:ext cx="77973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36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 LƯỢNG CON LẮC LÒ XO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41EF7D5-DC5F-4D1D-80A1-04113EA467E8}"/>
              </a:ext>
            </a:extLst>
          </p:cNvPr>
          <p:cNvSpPr/>
          <p:nvPr/>
        </p:nvSpPr>
        <p:spPr>
          <a:xfrm>
            <a:off x="916656" y="774675"/>
            <a:ext cx="26641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/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03F0979-40D6-43CE-B492-95AE80F83226}"/>
              </a:ext>
            </a:extLst>
          </p:cNvPr>
          <p:cNvSpPr/>
          <p:nvPr/>
        </p:nvSpPr>
        <p:spPr>
          <a:xfrm>
            <a:off x="1147761" y="3302588"/>
            <a:ext cx="30861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ạ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bậ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 ta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vi-VN" sz="2800" b="1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BDCAC0D-351F-4310-8F94-2C5AFAD58B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3862" y="3042836"/>
            <a:ext cx="5607599" cy="14243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7A3483AC-1D8F-43A1-A103-C6BCF64D95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4826" y="1421006"/>
            <a:ext cx="5052835" cy="18045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8501" y="4144060"/>
            <a:ext cx="108806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aàn</a:t>
            </a:r>
            <a:r>
              <a:rPr lang="en-US" dirty="0" smtClean="0"/>
              <a:t> so </a:t>
            </a:r>
            <a:r>
              <a:rPr lang="en-US" dirty="0" err="1" smtClean="0"/>
              <a:t>gó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hế</a:t>
            </a:r>
            <a:r>
              <a:rPr lang="en-US" dirty="0" smtClean="0"/>
              <a:t> </a:t>
            </a:r>
            <a:r>
              <a:rPr lang="en-US" dirty="0" err="1" smtClean="0"/>
              <a:t>nặng</a:t>
            </a:r>
            <a:r>
              <a:rPr lang="en-US" dirty="0" smtClean="0"/>
              <a:t> : </a:t>
            </a:r>
            <a:r>
              <a:rPr lang="el-GR" dirty="0" smtClean="0"/>
              <a:t>ω</a:t>
            </a:r>
            <a:r>
              <a:rPr lang="en-US" baseline="-25000" dirty="0" smtClean="0"/>
              <a:t>t</a:t>
            </a:r>
            <a:r>
              <a:rPr lang="en-US" dirty="0" smtClean="0"/>
              <a:t> = 2</a:t>
            </a:r>
            <a:r>
              <a:rPr lang="el-GR" dirty="0" smtClean="0"/>
              <a:t>ω</a:t>
            </a: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chu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t</a:t>
            </a:r>
            <a:r>
              <a:rPr lang="en-US" dirty="0" smtClean="0"/>
              <a:t> =T/2, </a:t>
            </a:r>
            <a:r>
              <a:rPr lang="en-US" dirty="0" err="1" smtClean="0"/>
              <a:t>tần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t</a:t>
            </a:r>
            <a:r>
              <a:rPr lang="en-US" dirty="0" smtClean="0"/>
              <a:t> = 2f 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với</a:t>
            </a:r>
            <a:r>
              <a:rPr lang="en-US" dirty="0" smtClean="0"/>
              <a:t> T, f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hu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ần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li </a:t>
            </a:r>
            <a:r>
              <a:rPr lang="en-US" dirty="0" err="1" smtClean="0"/>
              <a:t>độ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2944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20963" y="112621"/>
            <a:ext cx="77973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36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 LƯỢNG CON LẮC LÒ XO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41EF7D5-DC5F-4D1D-80A1-04113EA467E8}"/>
              </a:ext>
            </a:extLst>
          </p:cNvPr>
          <p:cNvSpPr/>
          <p:nvPr/>
        </p:nvSpPr>
        <p:spPr>
          <a:xfrm>
            <a:off x="916656" y="774675"/>
            <a:ext cx="24913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/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36FB1AC0-F15A-409E-A98A-90E4D514DB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656" y="1436729"/>
            <a:ext cx="8798415" cy="18141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2E0C76B0-D443-4525-8D8E-E4695E81F2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707" y="4148767"/>
            <a:ext cx="9896181" cy="1814106"/>
          </a:xfrm>
          <a:prstGeom prst="rect">
            <a:avLst/>
          </a:prstGeom>
        </p:spPr>
      </p:pic>
      <p:pic>
        <p:nvPicPr>
          <p:cNvPr id="12" name="Graphic 11" descr="Postit Notes">
            <a:extLst>
              <a:ext uri="{FF2B5EF4-FFF2-40B4-BE49-F238E27FC236}">
                <a16:creationId xmlns="" xmlns:a16="http://schemas.microsoft.com/office/drawing/2014/main" id="{860DA498-41FF-4A23-8C89-DE4A3112E17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59456" y="330941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319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38FEEB5-E93F-49FF-838E-8F4B2C757F48}"/>
              </a:ext>
            </a:extLst>
          </p:cNvPr>
          <p:cNvSpPr/>
          <p:nvPr/>
        </p:nvSpPr>
        <p:spPr>
          <a:xfrm>
            <a:off x="820963" y="112621"/>
            <a:ext cx="77973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36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 LƯỢNG CON LẮC LÒ XO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C9ED8D7-37D2-4B59-8D15-FC534DC15E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25" y="3959031"/>
            <a:ext cx="11801475" cy="22669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B93DB630-9491-43B2-B691-B4A97A1D9D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386" y="568098"/>
            <a:ext cx="5377967" cy="115402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EBC26294-51B3-4D29-99FA-2E9151D36A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9455" y="632019"/>
            <a:ext cx="3528835" cy="126029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FE25F07F-DD78-40B0-9AF6-B15DBC8F42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337" y="1657259"/>
            <a:ext cx="5047276" cy="1040675"/>
          </a:xfrm>
          <a:prstGeom prst="rect">
            <a:avLst/>
          </a:prstGeom>
        </p:spPr>
      </p:pic>
      <p:pic>
        <p:nvPicPr>
          <p:cNvPr id="16" name="Picture 15" descr="A picture containing toy, drawing, person&#10;&#10;Description automatically generated">
            <a:extLst>
              <a:ext uri="{FF2B5EF4-FFF2-40B4-BE49-F238E27FC236}">
                <a16:creationId xmlns="" xmlns:a16="http://schemas.microsoft.com/office/drawing/2014/main" id="{8FAF158E-6AAC-453A-8D37-158ABE75671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28478"/>
            <a:ext cx="2297186" cy="1331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580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="" xmlns:a16="http://schemas.microsoft.com/office/drawing/2014/main" id="{94CDA623-BC16-40EE-8758-EEE24CEA8C0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79553961"/>
              </p:ext>
            </p:extLst>
          </p:nvPr>
        </p:nvGraphicFramePr>
        <p:xfrm>
          <a:off x="1016000" y="719666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Oval 2">
            <a:extLst>
              <a:ext uri="{FF2B5EF4-FFF2-40B4-BE49-F238E27FC236}">
                <a16:creationId xmlns="" xmlns:a16="http://schemas.microsoft.com/office/drawing/2014/main" id="{BDBE5847-E1BF-4AFF-BE05-363F7873C7CF}"/>
              </a:ext>
            </a:extLst>
          </p:cNvPr>
          <p:cNvSpPr/>
          <p:nvPr/>
        </p:nvSpPr>
        <p:spPr>
          <a:xfrm>
            <a:off x="1016000" y="1984374"/>
            <a:ext cx="3025775" cy="302577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CON LẮC LÒ XO</a:t>
            </a:r>
          </a:p>
        </p:txBody>
      </p:sp>
      <p:sp>
        <p:nvSpPr>
          <p:cNvPr id="4" name="Oval 3">
            <a:extLst>
              <a:ext uri="{FF2B5EF4-FFF2-40B4-BE49-F238E27FC236}">
                <a16:creationId xmlns="" xmlns:a16="http://schemas.microsoft.com/office/drawing/2014/main" id="{F91BE589-515A-4655-A88E-6D2D31757102}"/>
              </a:ext>
            </a:extLst>
          </p:cNvPr>
          <p:cNvSpPr/>
          <p:nvPr/>
        </p:nvSpPr>
        <p:spPr>
          <a:xfrm>
            <a:off x="4346577" y="990600"/>
            <a:ext cx="1771650" cy="17716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lò</a:t>
            </a:r>
            <a:r>
              <a:rPr lang="en-US" sz="2400" dirty="0"/>
              <a:t> xo</a:t>
            </a:r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3E58D276-3011-4D59-85D8-E07B4FC000BC}"/>
              </a:ext>
            </a:extLst>
          </p:cNvPr>
          <p:cNvSpPr/>
          <p:nvPr/>
        </p:nvSpPr>
        <p:spPr>
          <a:xfrm>
            <a:off x="4346577" y="4095750"/>
            <a:ext cx="1771650" cy="17716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Năng</a:t>
            </a:r>
            <a:r>
              <a:rPr lang="en-US" sz="2400" dirty="0"/>
              <a:t> </a:t>
            </a:r>
            <a:r>
              <a:rPr lang="en-US" sz="2400" dirty="0" err="1"/>
              <a:t>lượng</a:t>
            </a:r>
            <a:r>
              <a:rPr lang="en-US" sz="2400" dirty="0"/>
              <a:t> CLLX</a:t>
            </a:r>
          </a:p>
        </p:txBody>
      </p:sp>
    </p:spTree>
    <p:extLst>
      <p:ext uri="{BB962C8B-B14F-4D97-AF65-F5344CB8AC3E}">
        <p14:creationId xmlns:p14="http://schemas.microsoft.com/office/powerpoint/2010/main" val="1770512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247" y="1043479"/>
            <a:ext cx="6964714" cy="496303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19763" y="36421"/>
            <a:ext cx="43011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en-US" sz="36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LẮC LÒ XO</a:t>
            </a:r>
            <a:endParaRPr lang="en-US" sz="36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12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580AA5D0-F6FC-42CC-A300-566E048A43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3513" y="0"/>
            <a:ext cx="8124973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D6ADDAC9-EF9B-4C32-8BA7-11A514B4B8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0188" y="95250"/>
            <a:ext cx="812497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353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1158436-FB73-4C54-AB37-87C64707690C}"/>
              </a:ext>
            </a:extLst>
          </p:cNvPr>
          <p:cNvSpPr/>
          <p:nvPr/>
        </p:nvSpPr>
        <p:spPr>
          <a:xfrm>
            <a:off x="820963" y="51661"/>
            <a:ext cx="43011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</a:t>
            </a:r>
            <a:r>
              <a: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LẮC LÒ XO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220C85AD-1D29-4E3D-B01C-10CE7257D4F0}"/>
              </a:ext>
            </a:extLst>
          </p:cNvPr>
          <p:cNvSpPr/>
          <p:nvPr/>
        </p:nvSpPr>
        <p:spPr>
          <a:xfrm>
            <a:off x="916656" y="774675"/>
            <a:ext cx="30059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/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1D148CE-CC87-4A9C-A4FE-0BDE139E624B}"/>
              </a:ext>
            </a:extLst>
          </p:cNvPr>
          <p:cNvSpPr/>
          <p:nvPr/>
        </p:nvSpPr>
        <p:spPr>
          <a:xfrm>
            <a:off x="1022298" y="1559533"/>
            <a:ext cx="83985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,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4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F064C06-7890-473C-815E-733A7C014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578" y="2629031"/>
            <a:ext cx="4886325" cy="23717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F685F128-FD2D-4FF4-A09C-0967628BEC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6124" y="2462917"/>
            <a:ext cx="2748486" cy="3799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970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E3CD0FAB-A6F9-495B-BB38-CE515B285AD8}"/>
              </a:ext>
            </a:extLst>
          </p:cNvPr>
          <p:cNvSpPr/>
          <p:nvPr/>
        </p:nvSpPr>
        <p:spPr>
          <a:xfrm>
            <a:off x="841155" y="506227"/>
            <a:ext cx="56733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/ Con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o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5C2A21ED-79D7-4CD7-B4F7-28997F8749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541" y="506227"/>
            <a:ext cx="3729475" cy="181021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69B55930-81B7-49D7-8D2D-E6239B38EC98}"/>
              </a:ext>
            </a:extLst>
          </p:cNvPr>
          <p:cNvSpPr txBox="1"/>
          <p:nvPr/>
        </p:nvSpPr>
        <p:spPr>
          <a:xfrm>
            <a:off x="545226" y="1411333"/>
            <a:ext cx="60987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i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89127661-6810-45C1-883B-FABB59E980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6816" y="1267288"/>
            <a:ext cx="3043334" cy="84054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B43B84B8-8D20-480F-BD5F-731D234012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716" y="1872998"/>
            <a:ext cx="6249306" cy="218396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3EAEDC1F-928D-43C2-A3AF-8689412FFA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8690" y="3960827"/>
            <a:ext cx="6249306" cy="128190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9E9CF54A-8076-46B5-8818-4335ACB1C2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2010" y="5219243"/>
            <a:ext cx="8693660" cy="1034659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D44B2AD3-D1F8-4664-AE33-13569B517FB6}"/>
              </a:ext>
            </a:extLst>
          </p:cNvPr>
          <p:cNvSpPr/>
          <p:nvPr/>
        </p:nvSpPr>
        <p:spPr>
          <a:xfrm>
            <a:off x="317601" y="3714255"/>
            <a:ext cx="4582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)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x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= </a:t>
            </a:r>
            <a:r>
              <a:rPr lang="el-GR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endParaRPr lang="vi-VN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06044619-517F-4DED-844F-E16906D60FAE}"/>
              </a:ext>
            </a:extLst>
          </p:cNvPr>
          <p:cNvSpPr/>
          <p:nvPr/>
        </p:nvSpPr>
        <p:spPr>
          <a:xfrm>
            <a:off x="841155" y="4876532"/>
            <a:ext cx="18950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)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1421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EF8ACEF3-4ACA-4F72-A4EE-FCD1ADA4BCA5}"/>
              </a:ext>
            </a:extLst>
          </p:cNvPr>
          <p:cNvSpPr/>
          <p:nvPr/>
        </p:nvSpPr>
        <p:spPr>
          <a:xfrm>
            <a:off x="757265" y="330059"/>
            <a:ext cx="57454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/ Con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o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CE61F59-189F-409E-B946-EFA20709D6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5" y="1348947"/>
            <a:ext cx="4630721" cy="32998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8EAA3B10-0303-49BD-869C-4E76D26E20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4190" y="2211655"/>
            <a:ext cx="2085975" cy="65722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BE4D57A2-4FAE-4D96-A747-2CF5D4480101}"/>
              </a:ext>
            </a:extLst>
          </p:cNvPr>
          <p:cNvSpPr/>
          <p:nvPr/>
        </p:nvSpPr>
        <p:spPr>
          <a:xfrm>
            <a:off x="5276676" y="1191145"/>
            <a:ext cx="1883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)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TCB</a:t>
            </a:r>
            <a:endParaRPr lang="vi-VN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CCA504EF-D4A6-4674-BCFA-CA0AEF6F544B}"/>
              </a:ext>
            </a:extLst>
          </p:cNvPr>
          <p:cNvSpPr/>
          <p:nvPr/>
        </p:nvSpPr>
        <p:spPr>
          <a:xfrm>
            <a:off x="6324555" y="1749990"/>
            <a:ext cx="11815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F </a:t>
            </a:r>
            <a:r>
              <a:rPr lang="en-US" sz="2400" b="1" baseline="-250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h</a:t>
            </a:r>
            <a:r>
              <a:rPr 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= P</a:t>
            </a:r>
            <a:endParaRPr lang="vi-VN" sz="2400" b="1" dirty="0">
              <a:solidFill>
                <a:srgbClr val="FF0000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527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EF8ACEF3-4ACA-4F72-A4EE-FCD1ADA4BCA5}"/>
              </a:ext>
            </a:extLst>
          </p:cNvPr>
          <p:cNvSpPr/>
          <p:nvPr/>
        </p:nvSpPr>
        <p:spPr>
          <a:xfrm>
            <a:off x="757265" y="330059"/>
            <a:ext cx="57454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/ Con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o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CE61F59-189F-409E-B946-EFA20709D6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5" y="1348947"/>
            <a:ext cx="4630721" cy="329984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BE4D57A2-4FAE-4D96-A747-2CF5D4480101}"/>
              </a:ext>
            </a:extLst>
          </p:cNvPr>
          <p:cNvSpPr/>
          <p:nvPr/>
        </p:nvSpPr>
        <p:spPr>
          <a:xfrm>
            <a:off x="5276676" y="1191145"/>
            <a:ext cx="23078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) CT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7CB4103D-94B7-4171-9253-4CD5FB1B61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0290" y="2025367"/>
            <a:ext cx="8650972" cy="140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381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EF8ACEF3-4ACA-4F72-A4EE-FCD1ADA4BCA5}"/>
              </a:ext>
            </a:extLst>
          </p:cNvPr>
          <p:cNvSpPr/>
          <p:nvPr/>
        </p:nvSpPr>
        <p:spPr>
          <a:xfrm>
            <a:off x="757265" y="330059"/>
            <a:ext cx="57454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/ Con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o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36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CE61F59-189F-409E-B946-EFA20709D6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55" y="1348947"/>
            <a:ext cx="3493737" cy="248962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BE4D57A2-4FAE-4D96-A747-2CF5D4480101}"/>
              </a:ext>
            </a:extLst>
          </p:cNvPr>
          <p:cNvSpPr/>
          <p:nvPr/>
        </p:nvSpPr>
        <p:spPr>
          <a:xfrm>
            <a:off x="5276676" y="1191145"/>
            <a:ext cx="52620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) CT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h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k</a:t>
            </a:r>
            <a:r>
              <a:rPr lang="el-GR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endParaRPr lang="vi-VN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BD36F5D-12BD-4224-9F01-1C0B0B830E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6230" y="1867565"/>
            <a:ext cx="8312159" cy="1672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057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535765bb27e2eb2fcb28c38b4797611fb10655d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20</TotalTime>
  <Words>330</Words>
  <PresentationFormat>Custom</PresentationFormat>
  <Paragraphs>3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Times New Roman</vt:lpstr>
      <vt:lpstr>Wingdings</vt:lpstr>
      <vt:lpstr>Wingdings 3</vt:lpstr>
      <vt:lpstr>Trebuchet MS</vt:lpstr>
      <vt:lpstr>Facet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4-09-02T19:11:01Z</dcterms:created>
  <dcterms:modified xsi:type="dcterms:W3CDTF">2021-08-09T10:05:31Z</dcterms:modified>
</cp:coreProperties>
</file>